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7" r:id="rId3"/>
    <p:sldId id="261" r:id="rId4"/>
    <p:sldId id="263" r:id="rId5"/>
    <p:sldId id="264" r:id="rId6"/>
    <p:sldId id="278" r:id="rId7"/>
    <p:sldId id="280" r:id="rId8"/>
    <p:sldId id="282" r:id="rId9"/>
    <p:sldId id="281" r:id="rId10"/>
    <p:sldId id="274" r:id="rId11"/>
    <p:sldId id="275" r:id="rId12"/>
    <p:sldId id="265" r:id="rId13"/>
    <p:sldId id="266" r:id="rId14"/>
    <p:sldId id="279" r:id="rId15"/>
    <p:sldId id="267" r:id="rId16"/>
    <p:sldId id="262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1" autoAdjust="0"/>
    <p:restoredTop sz="94203" autoAdjust="0"/>
  </p:normalViewPr>
  <p:slideViewPr>
    <p:cSldViewPr>
      <p:cViewPr varScale="1">
        <p:scale>
          <a:sx n="105" d="100"/>
          <a:sy n="105" d="100"/>
        </p:scale>
        <p:origin x="1740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32F8F-2767-42E6-9775-48C67BB836F5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408C9-FED1-4E25-9635-FC524EB95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321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1034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811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6577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2249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498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6825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20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622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5287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6801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5840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8074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694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81A8E-96A1-4A5F-B947-B8D9559EBBCC}" type="datetimeFigureOut">
              <a:rPr lang="en-US" smtClean="0"/>
              <a:pPr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7.png"/><Relationship Id="rId9" Type="http://schemas.openxmlformats.org/officeDocument/2006/relationships/image" Target="../media/image58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4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1.wmf"/><Relationship Id="rId4" Type="http://schemas.openxmlformats.org/officeDocument/2006/relationships/image" Target="../media/image63.png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65.wmf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74.png"/><Relationship Id="rId9" Type="http://schemas.openxmlformats.org/officeDocument/2006/relationships/image" Target="../media/image7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1.bin"/><Relationship Id="rId5" Type="http://schemas.openxmlformats.org/officeDocument/2006/relationships/image" Target="../media/image80.png"/><Relationship Id="rId10" Type="http://schemas.openxmlformats.org/officeDocument/2006/relationships/image" Target="../media/image77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hyperlink" Target="http://en.wikipedia.org/wiki/File:Sinh_cosh_tanh.svg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jpeg"/><Relationship Id="rId19" Type="http://schemas.openxmlformats.org/officeDocument/2006/relationships/image" Target="../media/image23.wmf"/><Relationship Id="rId4" Type="http://schemas.openxmlformats.org/officeDocument/2006/relationships/hyperlink" Target="http://upload.wikimedia.org/wikipedia/commons/7/76/Sinh_cosh_tanh.svg" TargetMode="External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nas.org/content/105/37/13716.full.pdf+html" TargetMode="Externa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ter.org/mach" TargetMode="External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world-nuclear-news.org/NN-Work-starts-on-Iter-central-solenoid-1504155.html" TargetMode="External"/><Relationship Id="rId5" Type="http://schemas.openxmlformats.org/officeDocument/2006/relationships/hyperlink" Target="http://link.brightcove.com/services/player/bcpid2538399966001/?bctid=3250151664001&amp;autoStart=false" TargetMode="External"/><Relationship Id="rId4" Type="http://schemas.openxmlformats.org/officeDocument/2006/relationships/image" Target="../media/image4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76400" y="304800"/>
            <a:ext cx="5638800" cy="576263"/>
            <a:chOff x="1080655" y="304800"/>
            <a:chExt cx="4789055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1607301" y="362716"/>
              <a:ext cx="35505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Sources of magnetic field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3400" y="1295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magnetic field of a single moving charg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28600" y="182880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ur textbook starts by stating “experiments show that …”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2221468"/>
            <a:ext cx="906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-That is a valid point, always the supreme criterion, and historically what happened.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8600" y="251460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ever, we have shown already in our relativistic consideration that moving charges  of a current create a B-field. </a:t>
            </a:r>
          </a:p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Recall</a:t>
            </a:r>
            <a:r>
              <a:rPr lang="en-US" dirty="0" smtClean="0">
                <a:latin typeface="Comic Sans MS" pitchFamily="66" charset="0"/>
              </a:rPr>
              <a:t>: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1" name="AutoShape 19"/>
          <p:cNvSpPr>
            <a:spLocks noChangeArrowheads="1"/>
          </p:cNvSpPr>
          <p:nvPr/>
        </p:nvSpPr>
        <p:spPr bwMode="auto">
          <a:xfrm>
            <a:off x="3276600" y="5486400"/>
            <a:ext cx="3886200" cy="1066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32" name="Picture 1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52600" y="2950425"/>
            <a:ext cx="6477000" cy="1881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4" name="Straight Arrow Connector 33"/>
          <p:cNvCxnSpPr/>
          <p:nvPr/>
        </p:nvCxnSpPr>
        <p:spPr>
          <a:xfrm rot="5400000" flipH="1" flipV="1">
            <a:off x="4544841" y="3155135"/>
            <a:ext cx="3048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6200" y="4648200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In the lab frame 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frame of the wire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) we interpret this as the magnetic Lorentz force</a:t>
            </a:r>
          </a:p>
        </p:txBody>
      </p:sp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215900" y="5686425"/>
          <a:ext cx="2406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686425"/>
                        <a:ext cx="24066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590800" y="58674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38" name="Object 21"/>
          <p:cNvGraphicFramePr>
            <a:graphicFrameLocks noChangeAspect="1"/>
          </p:cNvGraphicFramePr>
          <p:nvPr/>
        </p:nvGraphicFramePr>
        <p:xfrm>
          <a:off x="3376613" y="5732463"/>
          <a:ext cx="34988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7" imgW="2120760" imgH="431640" progId="Equation.DSMT4">
                  <p:embed/>
                </p:oleObj>
              </mc:Choice>
              <mc:Fallback>
                <p:oleObj name="Equation" r:id="rId7" imgW="2120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732463"/>
                        <a:ext cx="34988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429000" y="6397823"/>
            <a:ext cx="571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magnetic B-field in distance r from a wire carrying the current I</a:t>
            </a:r>
            <a:endParaRPr lang="en-US" dirty="0" smtClean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rot="5400000">
            <a:off x="4800600" y="58674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4953000" y="571500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22"/>
          <p:cNvGraphicFramePr>
            <a:graphicFrameLocks noChangeAspect="1"/>
          </p:cNvGraphicFramePr>
          <p:nvPr/>
        </p:nvGraphicFramePr>
        <p:xfrm>
          <a:off x="5010794" y="4955360"/>
          <a:ext cx="10271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9" imgW="622080" imgH="431640" progId="Equation.DSMT4">
                  <p:embed/>
                </p:oleObj>
              </mc:Choice>
              <mc:Fallback>
                <p:oleObj name="Equation" r:id="rId9" imgW="622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794" y="4955360"/>
                        <a:ext cx="10271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8" grpId="0"/>
      <p:bldP spid="21" grpId="0"/>
      <p:bldP spid="30" grpId="0"/>
      <p:bldP spid="31" grpId="0" animBg="1"/>
      <p:bldP spid="35" grpId="0"/>
      <p:bldP spid="37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819400" y="228600"/>
            <a:ext cx="3352800" cy="576263"/>
            <a:chOff x="966630" y="304800"/>
            <a:chExt cx="5017105" cy="576263"/>
          </a:xfrm>
        </p:grpSpPr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966630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1530754" y="362716"/>
              <a:ext cx="44529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Ampere’s law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33400" y="1066800"/>
            <a:ext cx="815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milar to the simplified  calculation of electric fields of charge distributions using Gauss’ law we can often find a simplified way to calculate magnetic fields of current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28600" y="1143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33400" y="20574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Biot-Savart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works always but integration can be tough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33400" y="2602468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electric case we could use Gauss’ law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6229" y="3516868"/>
            <a:ext cx="2398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gnetic Gauss law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2819400" y="3429000"/>
          <a:ext cx="12954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" name="Equation" r:id="rId4" imgW="685800" imgH="304560" progId="Equation.DSMT4">
                  <p:embed/>
                </p:oleObj>
              </mc:Choice>
              <mc:Fallback>
                <p:oleObj name="Equation" r:id="rId4" imgW="6858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12954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267200" y="3505200"/>
            <a:ext cx="2398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t so useful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33400" y="4191000"/>
            <a:ext cx="6741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explore what a line integral can do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5029200" y="2462213"/>
          <a:ext cx="14636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0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462213"/>
                        <a:ext cx="1463675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228600" y="426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2971800" y="4572000"/>
          <a:ext cx="12477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1" name="Equation" r:id="rId8" imgW="660240" imgH="304560" progId="Equation.DSMT4">
                  <p:embed/>
                </p:oleObj>
              </mc:Choice>
              <mc:Fallback>
                <p:oleObj name="Equation" r:id="rId8" imgW="66024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12477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09600" y="4648200"/>
            <a:ext cx="2398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electric cas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91000" y="46482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ecause E conservativ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09600" y="5257800"/>
            <a:ext cx="2398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hat about 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/>
        </p:nvGraphicFramePr>
        <p:xfrm>
          <a:off x="696913" y="5791200"/>
          <a:ext cx="1223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Equation" r:id="rId10" imgW="647640" imgH="304560" progId="Equation.DSMT4">
                  <p:embed/>
                </p:oleObj>
              </mc:Choice>
              <mc:Fallback>
                <p:oleObj name="Equation" r:id="rId10" imgW="64764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5791200"/>
                        <a:ext cx="1223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  <p:bldP spid="33" grpId="0"/>
      <p:bldP spid="34" grpId="0"/>
      <p:bldP spid="35" grpId="0"/>
      <p:bldP spid="36" grpId="0"/>
      <p:bldP spid="37" grpId="0"/>
      <p:bldP spid="38" grpId="0" animBg="1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87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85800"/>
            <a:ext cx="3048000" cy="272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533400" y="762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magnetic field caused by a long, straight conductor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28600" y="152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3200400" y="685800"/>
          <a:ext cx="1320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85800"/>
                        <a:ext cx="13208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124200" y="160020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e chose as integration path the path of the field line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3" name="AutoShape 7"/>
          <p:cNvSpPr>
            <a:spLocks noChangeArrowheads="1"/>
          </p:cNvSpPr>
          <p:nvPr/>
        </p:nvSpPr>
        <p:spPr bwMode="auto">
          <a:xfrm>
            <a:off x="3200400" y="238030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3581400" y="2057400"/>
          <a:ext cx="552291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7" imgW="2920680" imgH="812520" progId="Equation.DSMT4">
                  <p:embed/>
                </p:oleObj>
              </mc:Choice>
              <mc:Fallback>
                <p:oleObj name="Equation" r:id="rId7" imgW="2920680" imgH="8125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5522913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7"/>
          <p:cNvSpPr>
            <a:spLocks noChangeArrowheads="1"/>
          </p:cNvSpPr>
          <p:nvPr/>
        </p:nvSpPr>
        <p:spPr bwMode="auto">
          <a:xfrm>
            <a:off x="381000" y="3810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762000" y="3657600"/>
            <a:ext cx="838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Line integral just depends on the enclosed current (</a:t>
            </a:r>
            <a:r>
              <a:rPr lang="en-US" sz="2000" b="1" dirty="0" smtClean="0">
                <a:solidFill>
                  <a:srgbClr val="00B050"/>
                </a:solidFill>
                <a:latin typeface="Comic Sans MS" pitchFamily="66" charset="0"/>
              </a:rPr>
              <a:t>not on r…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)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5800" y="47244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What if the integration path does not enclose the current ?</a:t>
            </a:r>
            <a:endParaRPr lang="en-US" b="1" baseline="-25000" dirty="0">
              <a:latin typeface="Comic Sans MS" pitchFamily="66" charset="0"/>
            </a:endParaRPr>
          </a:p>
        </p:txBody>
      </p:sp>
      <p:pic>
        <p:nvPicPr>
          <p:cNvPr id="58391" name="Picture 23" descr="http://www.lateralthinking.biz/wp-content/uploads/2009/11/what-if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81400" y="5181600"/>
            <a:ext cx="1305607" cy="16764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utoUpdateAnimBg="0"/>
      <p:bldP spid="20" grpId="0" animBg="1" autoUpdateAnimBg="0"/>
      <p:bldP spid="22" grpId="0" autoUpdateAnimBg="0"/>
      <p:bldP spid="23" grpId="0" animBg="1" autoUpdateAnimBg="0"/>
      <p:bldP spid="25" grpId="0" animBg="1" autoUpdateAnimBg="0"/>
      <p:bldP spid="26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609600"/>
            <a:ext cx="3048000" cy="2551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228600" y="2286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onsider this example (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result holds in general see textbook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3429000" y="762000"/>
          <a:ext cx="45148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name="Equation" r:id="rId5" imgW="2387520" imgH="304560" progId="Equation.DSMT4">
                  <p:embed/>
                </p:oleObj>
              </mc:Choice>
              <mc:Fallback>
                <p:oleObj name="Equation" r:id="rId5" imgW="2387520" imgH="3045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62000"/>
                        <a:ext cx="45148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4267200" y="1371600"/>
            <a:ext cx="773220" cy="566835"/>
            <a:chOff x="4267200" y="1524000"/>
            <a:chExt cx="773220" cy="566835"/>
          </a:xfrm>
        </p:grpSpPr>
        <p:sp>
          <p:nvSpPr>
            <p:cNvPr id="31" name="Arc 30"/>
            <p:cNvSpPr/>
            <p:nvPr/>
          </p:nvSpPr>
          <p:spPr>
            <a:xfrm rot="18671089">
              <a:off x="4376836" y="1557435"/>
              <a:ext cx="533400" cy="5334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267200" y="1524000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33926" y="15356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257800" y="1295400"/>
            <a:ext cx="306494" cy="762000"/>
            <a:chOff x="5257800" y="1447800"/>
            <a:chExt cx="306494" cy="762000"/>
          </a:xfrm>
        </p:grpSpPr>
        <p:cxnSp>
          <p:nvCxnSpPr>
            <p:cNvPr id="49" name="Straight Connector 48"/>
            <p:cNvCxnSpPr/>
            <p:nvPr/>
          </p:nvCxnSpPr>
          <p:spPr>
            <a:xfrm rot="5400000">
              <a:off x="5295900" y="1790700"/>
              <a:ext cx="381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257800" y="1447800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257800" y="1840468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019800" y="1414365"/>
            <a:ext cx="773220" cy="566835"/>
            <a:chOff x="4267200" y="1524000"/>
            <a:chExt cx="773220" cy="566835"/>
          </a:xfrm>
        </p:grpSpPr>
        <p:sp>
          <p:nvSpPr>
            <p:cNvPr id="56" name="Arc 55"/>
            <p:cNvSpPr/>
            <p:nvPr/>
          </p:nvSpPr>
          <p:spPr>
            <a:xfrm rot="18671089">
              <a:off x="4376836" y="1557435"/>
              <a:ext cx="533400" cy="5334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267200" y="1524000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733926" y="15356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086600" y="1371600"/>
            <a:ext cx="762000" cy="381000"/>
            <a:chOff x="7086600" y="1524000"/>
            <a:chExt cx="762000" cy="381000"/>
          </a:xfrm>
        </p:grpSpPr>
        <p:grpSp>
          <p:nvGrpSpPr>
            <p:cNvPr id="59" name="Group 58"/>
            <p:cNvGrpSpPr/>
            <p:nvPr/>
          </p:nvGrpSpPr>
          <p:grpSpPr>
            <a:xfrm>
              <a:off x="7086600" y="1524000"/>
              <a:ext cx="762000" cy="381000"/>
              <a:chOff x="4267200" y="1524000"/>
              <a:chExt cx="762000" cy="381000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4267200" y="1524000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4733926" y="1535668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</p:grpSp>
        <p:cxnSp>
          <p:nvCxnSpPr>
            <p:cNvPr id="67" name="Straight Connector 66"/>
            <p:cNvCxnSpPr/>
            <p:nvPr/>
          </p:nvCxnSpPr>
          <p:spPr>
            <a:xfrm>
              <a:off x="7239000" y="1524000"/>
              <a:ext cx="4572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4375150" y="2133600"/>
          <a:ext cx="1897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name="Equation" r:id="rId7" imgW="1002960" imgH="304560" progId="Equation.DSMT4">
                  <p:embed/>
                </p:oleObj>
              </mc:Choice>
              <mc:Fallback>
                <p:oleObj name="Equation" r:id="rId7" imgW="1002960" imgH="3045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50" y="2133600"/>
                        <a:ext cx="18970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/>
          <p:cNvGrpSpPr/>
          <p:nvPr/>
        </p:nvGrpSpPr>
        <p:grpSpPr>
          <a:xfrm>
            <a:off x="4381221" y="2743200"/>
            <a:ext cx="773220" cy="566835"/>
            <a:chOff x="4267200" y="1524000"/>
            <a:chExt cx="773220" cy="566835"/>
          </a:xfrm>
        </p:grpSpPr>
        <p:sp>
          <p:nvSpPr>
            <p:cNvPr id="70" name="Arc 69"/>
            <p:cNvSpPr/>
            <p:nvPr/>
          </p:nvSpPr>
          <p:spPr>
            <a:xfrm rot="18671089">
              <a:off x="4376836" y="1557435"/>
              <a:ext cx="533400" cy="5334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267200" y="1524000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733926" y="15356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322780" y="2743200"/>
            <a:ext cx="773220" cy="566835"/>
            <a:chOff x="4267200" y="1524000"/>
            <a:chExt cx="773220" cy="566835"/>
          </a:xfrm>
        </p:grpSpPr>
        <p:sp>
          <p:nvSpPr>
            <p:cNvPr id="74" name="Arc 73"/>
            <p:cNvSpPr/>
            <p:nvPr/>
          </p:nvSpPr>
          <p:spPr>
            <a:xfrm rot="18671089">
              <a:off x="4376836" y="1557435"/>
              <a:ext cx="533400" cy="533400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267200" y="1524000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733926" y="15356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graphicFrame>
        <p:nvGraphicFramePr>
          <p:cNvPr id="44052" name="Object 20"/>
          <p:cNvGraphicFramePr>
            <a:graphicFrameLocks noChangeAspect="1"/>
          </p:cNvGraphicFramePr>
          <p:nvPr/>
        </p:nvGraphicFramePr>
        <p:xfrm>
          <a:off x="228600" y="3276600"/>
          <a:ext cx="32178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name="Equation" r:id="rId9" imgW="1701720" imgH="482400" progId="Equation.DSMT4">
                  <p:embed/>
                </p:oleObj>
              </mc:Choice>
              <mc:Fallback>
                <p:oleObj name="Equation" r:id="rId9" imgW="1701720" imgH="482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3217863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3" name="Object 21"/>
          <p:cNvGraphicFramePr>
            <a:graphicFrameLocks noChangeAspect="1"/>
          </p:cNvGraphicFramePr>
          <p:nvPr/>
        </p:nvGraphicFramePr>
        <p:xfrm>
          <a:off x="3429000" y="3352800"/>
          <a:ext cx="232886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11" imgW="1231560" imgH="393480" progId="Equation.DSMT4">
                  <p:embed/>
                </p:oleObj>
              </mc:Choice>
              <mc:Fallback>
                <p:oleObj name="Equation" r:id="rId11" imgW="1231560" imgH="393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32886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533400" y="42672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ast step of generalization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79" name="Oval 78"/>
          <p:cNvSpPr/>
          <p:nvPr/>
        </p:nvSpPr>
        <p:spPr>
          <a:xfrm>
            <a:off x="228600" y="4343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533400" y="4611988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a positive or a negative current is with respect to the integration path is determined by the right hand rule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44057" name="Picture 25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76800" y="4920944"/>
            <a:ext cx="2475722" cy="2205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Freeform 80"/>
          <p:cNvSpPr/>
          <p:nvPr/>
        </p:nvSpPr>
        <p:spPr>
          <a:xfrm>
            <a:off x="7172608" y="5486400"/>
            <a:ext cx="371192" cy="562825"/>
          </a:xfrm>
          <a:custGeom>
            <a:avLst/>
            <a:gdLst>
              <a:gd name="connsiteX0" fmla="*/ 371192 w 371192"/>
              <a:gd name="connsiteY0" fmla="*/ 0 h 562825"/>
              <a:gd name="connsiteX1" fmla="*/ 126748 w 371192"/>
              <a:gd name="connsiteY1" fmla="*/ 470781 h 562825"/>
              <a:gd name="connsiteX2" fmla="*/ 0 w 371192"/>
              <a:gd name="connsiteY2" fmla="*/ 552262 h 56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1192" h="562825">
                <a:moveTo>
                  <a:pt x="371192" y="0"/>
                </a:moveTo>
                <a:cubicBezTo>
                  <a:pt x="279902" y="189368"/>
                  <a:pt x="188613" y="378737"/>
                  <a:pt x="126748" y="470781"/>
                </a:cubicBezTo>
                <a:cubicBezTo>
                  <a:pt x="64883" y="562825"/>
                  <a:pt x="32441" y="557543"/>
                  <a:pt x="0" y="552262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6858000" y="5105400"/>
            <a:ext cx="2246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Curl fingers of right hand around 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integration path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83" name="AutoShape 7"/>
          <p:cNvSpPr>
            <a:spLocks noChangeArrowheads="1"/>
          </p:cNvSpPr>
          <p:nvPr/>
        </p:nvSpPr>
        <p:spPr bwMode="auto">
          <a:xfrm>
            <a:off x="8202441" y="539209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7467600" y="5562600"/>
            <a:ext cx="170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Thumb defines direction</a:t>
            </a:r>
          </a:p>
          <a:p>
            <a:r>
              <a:rPr lang="en-US" sz="1200" dirty="0" smtClean="0">
                <a:solidFill>
                  <a:srgbClr val="00B050"/>
                </a:solidFill>
              </a:rPr>
              <a:t> of  positive current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85" name="Freeform 84"/>
          <p:cNvSpPr/>
          <p:nvPr/>
        </p:nvSpPr>
        <p:spPr>
          <a:xfrm>
            <a:off x="3286408" y="5602587"/>
            <a:ext cx="1792586" cy="318379"/>
          </a:xfrm>
          <a:custGeom>
            <a:avLst/>
            <a:gdLst>
              <a:gd name="connsiteX0" fmla="*/ 1792586 w 1792586"/>
              <a:gd name="connsiteY0" fmla="*/ 291219 h 318379"/>
              <a:gd name="connsiteX1" fmla="*/ 1050202 w 1792586"/>
              <a:gd name="connsiteY1" fmla="*/ 10562 h 318379"/>
              <a:gd name="connsiteX2" fmla="*/ 597529 w 1792586"/>
              <a:gd name="connsiteY2" fmla="*/ 227845 h 318379"/>
              <a:gd name="connsiteX3" fmla="*/ 0 w 1792586"/>
              <a:gd name="connsiteY3" fmla="*/ 318379 h 318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92586" h="318379">
                <a:moveTo>
                  <a:pt x="1792586" y="291219"/>
                </a:moveTo>
                <a:cubicBezTo>
                  <a:pt x="1520982" y="156171"/>
                  <a:pt x="1249378" y="21124"/>
                  <a:pt x="1050202" y="10562"/>
                </a:cubicBezTo>
                <a:cubicBezTo>
                  <a:pt x="851026" y="0"/>
                  <a:pt x="772563" y="176542"/>
                  <a:pt x="597529" y="227845"/>
                </a:cubicBezTo>
                <a:cubicBezTo>
                  <a:pt x="422495" y="279148"/>
                  <a:pt x="211247" y="298763"/>
                  <a:pt x="0" y="318379"/>
                </a:cubicBezTo>
              </a:path>
            </a:pathLst>
          </a:cu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0" y="5638800"/>
            <a:ext cx="35528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Arbitrary closed path around conductors</a:t>
            </a:r>
            <a:endParaRPr lang="en-US" sz="16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8" grpId="0"/>
      <p:bldP spid="79" grpId="0" animBg="1"/>
      <p:bldP spid="80" grpId="0"/>
      <p:bldP spid="81" grpId="0" animBg="1"/>
      <p:bldP spid="82" grpId="0"/>
      <p:bldP spid="83" grpId="0" animBg="1"/>
      <p:bldP spid="84" grpId="0"/>
      <p:bldP spid="85" grpId="0" animBg="1"/>
      <p:bldP spid="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AutoShape 19"/>
          <p:cNvSpPr>
            <a:spLocks noChangeArrowheads="1"/>
          </p:cNvSpPr>
          <p:nvPr/>
        </p:nvSpPr>
        <p:spPr bwMode="auto">
          <a:xfrm>
            <a:off x="2362200" y="45720"/>
            <a:ext cx="3581400" cy="1447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169920" y="765119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Ampere’s law</a:t>
            </a:r>
            <a:endParaRPr lang="en-US" sz="2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3200400" y="198120"/>
          <a:ext cx="211991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5" name="Equation" r:id="rId4" imgW="939600" imgH="304560" progId="Equation.DSMT4">
                  <p:embed/>
                </p:oleObj>
              </mc:Choice>
              <mc:Fallback>
                <p:oleObj name="Equation" r:id="rId4" imgW="939600" imgH="304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8120"/>
                        <a:ext cx="211991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3913869"/>
            <a:ext cx="929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apply Ampere’s law (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e use the B-field version for now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28600" y="3990069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rot="227535">
            <a:off x="254023" y="5042787"/>
            <a:ext cx="1624081" cy="168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228600" y="4447269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f course we could use it to determine the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B-field of a long straight wire 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3048000" y="4904469"/>
          <a:ext cx="1804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" name="Equation" r:id="rId7" imgW="799920" imgH="304560" progId="Equation.DSMT4">
                  <p:embed/>
                </p:oleObj>
              </mc:Choice>
              <mc:Fallback>
                <p:oleObj name="Equation" r:id="rId7" imgW="799920" imgH="304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04469"/>
                        <a:ext cx="1804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3048000" y="5742669"/>
          <a:ext cx="2894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" name="Equation" r:id="rId9" imgW="1282680" imgH="304560" progId="Equation.DSMT4">
                  <p:embed/>
                </p:oleObj>
              </mc:Choice>
              <mc:Fallback>
                <p:oleObj name="Equation" r:id="rId9" imgW="1282680" imgH="304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42669"/>
                        <a:ext cx="289401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6172200" y="6047469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7086600" y="5666469"/>
          <a:ext cx="12890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8" name="Equation" r:id="rId11" imgW="571320" imgH="393480" progId="Equation.DSMT4">
                  <p:embed/>
                </p:oleObj>
              </mc:Choice>
              <mc:Fallback>
                <p:oleObj name="Equation" r:id="rId11" imgW="57132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66469"/>
                        <a:ext cx="12890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52400" y="1639669"/>
            <a:ext cx="8686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  <a:latin typeface="Comic Sans MS" pitchFamily="66" charset="0"/>
              </a:rPr>
              <a:t>Remark:</a:t>
            </a:r>
            <a:r>
              <a:rPr lang="en-US" dirty="0" smtClean="0">
                <a:latin typeface="Comic Sans MS" pitchFamily="66" charset="0"/>
              </a:rPr>
              <a:t> Often you find in the literature Ampere’s law written in term of the </a:t>
            </a:r>
          </a:p>
          <a:p>
            <a:r>
              <a:rPr lang="en-US" dirty="0" smtClean="0">
                <a:latin typeface="Comic Sans MS" pitchFamily="66" charset="0"/>
              </a:rPr>
              <a:t>              H-field</a:t>
            </a:r>
          </a:p>
          <a:p>
            <a:r>
              <a:rPr lang="en-US" dirty="0" smtClean="0">
                <a:latin typeface="Comic Sans MS" pitchFamily="66" charset="0"/>
              </a:rPr>
              <a:t>              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1143000" y="2286000"/>
          <a:ext cx="1866900" cy="67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9" name="Equation" r:id="rId13" imgW="838080" imgH="304560" progId="Equation.DSMT4">
                  <p:embed/>
                </p:oleObj>
              </mc:Choice>
              <mc:Fallback>
                <p:oleObj name="Equation" r:id="rId13" imgW="838080" imgH="304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1866900" cy="67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96" y="2858869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vacuum the relation between B and H is simple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48149" name="Object 21"/>
          <p:cNvGraphicFramePr>
            <a:graphicFrameLocks noChangeAspect="1"/>
          </p:cNvGraphicFramePr>
          <p:nvPr/>
        </p:nvGraphicFramePr>
        <p:xfrm>
          <a:off x="5593081" y="2806418"/>
          <a:ext cx="1188720" cy="45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0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081" y="2806418"/>
                        <a:ext cx="1188720" cy="453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0" y="3135868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n fields in matter are considered situation is more complex 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48150" name="Object 22"/>
          <p:cNvGraphicFramePr>
            <a:graphicFrameLocks noChangeAspect="1"/>
          </p:cNvGraphicFramePr>
          <p:nvPr/>
        </p:nvGraphicFramePr>
        <p:xfrm>
          <a:off x="7153656" y="3093720"/>
          <a:ext cx="1854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1" name="Equation" r:id="rId17" imgW="1028520" imgH="253800" progId="Equation.DSMT4">
                  <p:embed/>
                </p:oleObj>
              </mc:Choice>
              <mc:Fallback>
                <p:oleObj name="Equation" r:id="rId17" imgW="1028520" imgH="253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656" y="3093720"/>
                        <a:ext cx="18544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 flipH="1" flipV="1">
            <a:off x="8478806" y="2856706"/>
            <a:ext cx="533400" cy="1588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>
            <a:off x="7306056" y="259080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09104" y="2286000"/>
            <a:ext cx="1524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magnetizat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3924300" y="64389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>
            <a:off x="2286000" y="6629400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391533" y="6288024"/>
            <a:ext cx="17994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Radial symmetry 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of B-field is input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23" grpId="0"/>
      <p:bldP spid="24" grpId="0" animBg="1"/>
      <p:bldP spid="32" grpId="0"/>
      <p:bldP spid="34" grpId="0" animBg="1"/>
      <p:bldP spid="21" grpId="0"/>
      <p:bldP spid="25" grpId="0"/>
      <p:bldP spid="31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81000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B-field inside a long straight wire 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3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22078"/>
            <a:ext cx="3124200" cy="2018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228600" y="2209799"/>
          <a:ext cx="5562600" cy="80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799"/>
                        <a:ext cx="5562600" cy="806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04800" y="337413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914400" y="3047999"/>
          <a:ext cx="16922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7" imgW="838080" imgH="393480" progId="Equation.DSMT4">
                  <p:embed/>
                </p:oleObj>
              </mc:Choice>
              <mc:Fallback>
                <p:oleObj name="Equation" r:id="rId7" imgW="838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7999"/>
                        <a:ext cx="169227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91464" y="3657600"/>
            <a:ext cx="5197944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9"/>
          <p:cNvSpPr>
            <a:spLocks noChangeArrowheads="1"/>
          </p:cNvSpPr>
          <p:nvPr/>
        </p:nvSpPr>
        <p:spPr bwMode="auto">
          <a:xfrm>
            <a:off x="5486400" y="4191000"/>
            <a:ext cx="1676400" cy="990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57200" y="228600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B-field of a long solenoid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2210594" y="914400"/>
            <a:ext cx="4564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2438400" y="11430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404872" y="810244"/>
            <a:ext cx="2224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Field is homogeneous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inside a central part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101390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V="1">
            <a:off x="4876800" y="152400"/>
            <a:ext cx="22098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91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465832"/>
            <a:ext cx="363855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ight Brace 40"/>
          <p:cNvSpPr/>
          <p:nvPr/>
        </p:nvSpPr>
        <p:spPr>
          <a:xfrm rot="5400000">
            <a:off x="6172200" y="914400"/>
            <a:ext cx="304800" cy="609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096000" y="1447800"/>
            <a:ext cx="25467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Let’s have a look to a central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art of the solenoid</a:t>
            </a:r>
            <a:endParaRPr lang="en-US" sz="1600" dirty="0">
              <a:solidFill>
                <a:srgbClr val="00B050"/>
              </a:solidFill>
            </a:endParaRPr>
          </a:p>
        </p:txBody>
      </p:sp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3657600" y="2846832"/>
          <a:ext cx="1752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3" name="Equation" r:id="rId6" imgW="927000" imgH="304560" progId="Equation.DSMT4">
                  <p:embed/>
                </p:oleObj>
              </mc:Choice>
              <mc:Fallback>
                <p:oleObj name="Equation" r:id="rId6" imgW="927000" imgH="304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46832"/>
                        <a:ext cx="17526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93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29000" y="3380231"/>
            <a:ext cx="762000" cy="632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2" name="Group 51"/>
          <p:cNvGrpSpPr/>
          <p:nvPr/>
        </p:nvGrpSpPr>
        <p:grpSpPr>
          <a:xfrm>
            <a:off x="4495800" y="3532632"/>
            <a:ext cx="773220" cy="381000"/>
            <a:chOff x="4495800" y="3810000"/>
            <a:chExt cx="773220" cy="381000"/>
          </a:xfrm>
        </p:grpSpPr>
        <p:grpSp>
          <p:nvGrpSpPr>
            <p:cNvPr id="44" name="Group 43"/>
            <p:cNvGrpSpPr/>
            <p:nvPr/>
          </p:nvGrpSpPr>
          <p:grpSpPr>
            <a:xfrm>
              <a:off x="4495800" y="3810000"/>
              <a:ext cx="773220" cy="381000"/>
              <a:chOff x="4267200" y="1524000"/>
              <a:chExt cx="77322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4267200" y="1524000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733926" y="1535668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</p:grpSp>
        <p:cxnSp>
          <p:nvCxnSpPr>
            <p:cNvPr id="51" name="Straight Arrow Connector 50"/>
            <p:cNvCxnSpPr/>
            <p:nvPr/>
          </p:nvCxnSpPr>
          <p:spPr>
            <a:xfrm rot="10800000">
              <a:off x="4648200" y="3886200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5516880" y="2923032"/>
          <a:ext cx="15605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4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880" y="2923032"/>
                        <a:ext cx="15605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81000" y="4447032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n=N/L number of turn per unit length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4" name="AutoShape 7"/>
          <p:cNvSpPr>
            <a:spLocks noChangeArrowheads="1"/>
          </p:cNvSpPr>
          <p:nvPr/>
        </p:nvSpPr>
        <p:spPr bwMode="auto">
          <a:xfrm>
            <a:off x="5105400" y="4572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5807075" y="4447032"/>
          <a:ext cx="112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5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447032"/>
                        <a:ext cx="11271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26" grpId="0"/>
      <p:bldP spid="34" grpId="0"/>
      <p:bldP spid="41" grpId="0" animBg="1"/>
      <p:bldP spid="43" grpId="0"/>
      <p:bldP spid="53" grpId="0"/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28600" y="685800"/>
            <a:ext cx="82277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can you say about the relation between the direction of the </a:t>
            </a:r>
          </a:p>
          <a:p>
            <a:r>
              <a:rPr lang="en-US" dirty="0" smtClean="0">
                <a:latin typeface="Comic Sans MS" pitchFamily="66" charset="0"/>
              </a:rPr>
              <a:t>B-field in the solenoid and the direction of the magnetic dipole moment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28600" y="1792069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latin typeface="Comic Sans MS" pitchFamily="66" charset="0"/>
              </a:rPr>
              <a:t>There is no relation</a:t>
            </a:r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28600" y="23622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2) They point in the same direction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28600" y="28956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) They are </a:t>
            </a:r>
            <a:r>
              <a:rPr lang="en-US" dirty="0" err="1" smtClean="0">
                <a:latin typeface="Comic Sans MS" pitchFamily="66" charset="0"/>
              </a:rPr>
              <a:t>antiparallel</a:t>
            </a:r>
            <a:r>
              <a:rPr lang="en-US" dirty="0" smtClean="0">
                <a:latin typeface="Comic Sans MS" pitchFamily="66" charset="0"/>
              </a:rPr>
              <a:t>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46888" y="35052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4) They are orthogonal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83464" y="4114800"/>
            <a:ext cx="82277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5) They make angle of cos</a:t>
            </a:r>
            <a:r>
              <a:rPr lang="en-US" baseline="30000" dirty="0" smtClean="0">
                <a:latin typeface="Comic Sans MS" pitchFamily="66" charset="0"/>
              </a:rPr>
              <a:t>-1</a:t>
            </a:r>
            <a:r>
              <a:rPr lang="en-US" u="sng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 </a:t>
            </a:r>
            <a:r>
              <a:rPr lang="en-US" u="sng" dirty="0" smtClean="0">
                <a:latin typeface="Comic Sans MS" pitchFamily="66" charset="0"/>
                <a:sym typeface="Symbol"/>
              </a:rPr>
              <a:t></a:t>
            </a:r>
            <a:endParaRPr lang="en-US" u="sng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73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6865334">
            <a:off x="81042" y="3585857"/>
            <a:ext cx="2204653" cy="229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0" y="228600"/>
            <a:ext cx="9296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Next we show</a:t>
            </a:r>
            <a:r>
              <a:rPr lang="en-US" dirty="0" smtClean="0">
                <a:latin typeface="Comic Sans MS" pitchFamily="66" charset="0"/>
              </a:rPr>
              <a:t>:</a:t>
            </a:r>
          </a:p>
          <a:p>
            <a:r>
              <a:rPr lang="en-US" dirty="0" smtClean="0">
                <a:latin typeface="Comic Sans MS" pitchFamily="66" charset="0"/>
              </a:rPr>
              <a:t>the field of the straight wire can be understood in terms of the sum of the contributions from individual moving charges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0" y="1143000"/>
            <a:ext cx="9296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he field of a moving charge measured in P at </a:t>
            </a:r>
            <a:r>
              <a:rPr lang="en-US" sz="2000" u="sng" dirty="0" smtClean="0">
                <a:latin typeface="Comic Sans MS" pitchFamily="66" charset="0"/>
              </a:rPr>
              <a:t>r</a:t>
            </a:r>
            <a:r>
              <a:rPr lang="en-US" sz="2000" dirty="0" smtClean="0">
                <a:latin typeface="Comic Sans MS" pitchFamily="66" charset="0"/>
              </a:rPr>
              <a:t> from the moving charge</a:t>
            </a:r>
          </a:p>
          <a:p>
            <a:r>
              <a:rPr lang="en-US" sz="2000" dirty="0" smtClean="0">
                <a:latin typeface="Comic Sans MS" pitchFamily="66" charset="0"/>
              </a:rPr>
              <a:t>reads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1066800" y="1752600"/>
            <a:ext cx="22098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/>
        </p:nvGraphicFramePr>
        <p:xfrm>
          <a:off x="1219200" y="1803400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2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03400"/>
                        <a:ext cx="1778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0" y="3200400"/>
            <a:ext cx="5410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Comic Sans MS" pitchFamily="66" charset="0"/>
              </a:rPr>
              <a:t>For an infinitesimal small charge </a:t>
            </a:r>
            <a:r>
              <a:rPr lang="en-US" sz="2000" dirty="0" err="1" smtClean="0">
                <a:solidFill>
                  <a:srgbClr val="00B050"/>
                </a:solidFill>
                <a:latin typeface="Comic Sans MS" pitchFamily="66" charset="0"/>
              </a:rPr>
              <a:t>dq</a:t>
            </a:r>
            <a:r>
              <a:rPr lang="en-US" sz="2000" dirty="0" smtClean="0">
                <a:solidFill>
                  <a:srgbClr val="00B050"/>
                </a:solidFill>
                <a:latin typeface="Comic Sans MS" pitchFamily="66" charset="0"/>
              </a:rPr>
              <a:t> we get</a:t>
            </a:r>
          </a:p>
        </p:txBody>
      </p: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2037813" y="3679634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3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813" y="3679634"/>
                        <a:ext cx="2108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2692400" y="3352800"/>
          <a:ext cx="325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4" name="Equation" r:id="rId9" imgW="1625400" imgH="571320" progId="Equation.DSMT4">
                  <p:embed/>
                </p:oleObj>
              </mc:Choice>
              <mc:Fallback>
                <p:oleObj name="Equation" r:id="rId9" imgW="1625400" imgH="57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3352800"/>
                        <a:ext cx="32512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6096000" y="3447854"/>
          <a:ext cx="3065462" cy="1022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5" name="Equation" r:id="rId11" imgW="1714320" imgH="571320" progId="Equation.DSMT4">
                  <p:embed/>
                </p:oleObj>
              </mc:Choice>
              <mc:Fallback>
                <p:oleObj name="Equation" r:id="rId11" imgW="171432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47854"/>
                        <a:ext cx="3065462" cy="1022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1143000" y="4889985"/>
            <a:ext cx="10668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1219200" y="4889985"/>
            <a:ext cx="990600" cy="685800"/>
          </a:xfrm>
          <a:prstGeom prst="line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685800" y="5302735"/>
          <a:ext cx="374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6" name="Equation" r:id="rId13" imgW="190440" imgH="215640" progId="Equation.DSMT4">
                  <p:embed/>
                </p:oleObj>
              </mc:Choice>
              <mc:Fallback>
                <p:oleObj name="Equation" r:id="rId13" imgW="19044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02735"/>
                        <a:ext cx="3746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rot="5400000" flipH="1" flipV="1">
            <a:off x="991394" y="5530541"/>
            <a:ext cx="152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905000" y="4585185"/>
            <a:ext cx="7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239838" y="5139223"/>
          <a:ext cx="2492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7" name="Equation" r:id="rId15" imgW="126720" imgH="203040" progId="Equation.DSMT4">
                  <p:embed/>
                </p:oleObj>
              </mc:Choice>
              <mc:Fallback>
                <p:oleObj name="Equation" r:id="rId15" imgW="126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139223"/>
                        <a:ext cx="2492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1604963" y="5270500"/>
          <a:ext cx="225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8" name="Equation" r:id="rId17" imgW="114120" imgH="215640" progId="Equation.DSMT4">
                  <p:embed/>
                </p:oleObj>
              </mc:Choice>
              <mc:Fallback>
                <p:oleObj name="Equation" r:id="rId17" imgW="1141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270500"/>
                        <a:ext cx="225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2566988" y="4983163"/>
          <a:ext cx="35702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9" name="Equation" r:id="rId19" imgW="1815840" imgH="482400" progId="Equation.DSMT4">
                  <p:embed/>
                </p:oleObj>
              </mc:Choice>
              <mc:Fallback>
                <p:oleObj name="Equation" r:id="rId19" imgW="181584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983163"/>
                        <a:ext cx="35702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7" name="Object 9"/>
          <p:cNvGraphicFramePr>
            <a:graphicFrameLocks noChangeAspect="1"/>
          </p:cNvGraphicFramePr>
          <p:nvPr/>
        </p:nvGraphicFramePr>
        <p:xfrm>
          <a:off x="6143625" y="5012024"/>
          <a:ext cx="2771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0" name="Equation" r:id="rId21" imgW="1409400" imgH="457200" progId="Equation.DSMT4">
                  <p:embed/>
                </p:oleObj>
              </mc:Choice>
              <mc:Fallback>
                <p:oleObj name="Equation" r:id="rId21" imgW="14094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5012024"/>
                        <a:ext cx="2771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2867025" y="5791200"/>
          <a:ext cx="2771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1" name="Equation" r:id="rId23" imgW="1409400" imgH="457200" progId="Equation.DSMT4">
                  <p:embed/>
                </p:oleObj>
              </mc:Choice>
              <mc:Fallback>
                <p:oleObj name="Equation" r:id="rId23" imgW="14094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791200"/>
                        <a:ext cx="2771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5715000" y="5853113"/>
          <a:ext cx="19970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32" name="Equation" r:id="rId25" imgW="1015920" imgH="393480" progId="Equation.DSMT4">
                  <p:embed/>
                </p:oleObj>
              </mc:Choice>
              <mc:Fallback>
                <p:oleObj name="Equation" r:id="rId25" imgW="10159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53113"/>
                        <a:ext cx="19970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9580" name="Picture 12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05400" y="1523999"/>
            <a:ext cx="2514600" cy="2116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>
            <a:off x="2209800" y="485794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248292" y="4714973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6743700" y="65151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934200" y="6705600"/>
            <a:ext cx="205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7772400" y="6092992"/>
            <a:ext cx="152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As we have shown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before in the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relativistic </a:t>
            </a:r>
          </a:p>
          <a:p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consideration</a:t>
            </a:r>
          </a:p>
        </p:txBody>
      </p:sp>
      <p:pic>
        <p:nvPicPr>
          <p:cNvPr id="28" name="Picture 21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4486"/>
          <a:stretch/>
        </p:blipFill>
        <p:spPr bwMode="auto">
          <a:xfrm rot="16865334">
            <a:off x="283676" y="5271936"/>
            <a:ext cx="1664811" cy="2290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0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/>
      <p:bldP spid="12" grpId="0" animBg="1"/>
      <p:bldP spid="15" grpId="0"/>
      <p:bldP spid="35" grpId="0"/>
      <p:bldP spid="23" grpId="0" animBg="1"/>
      <p:bldP spid="24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87" name="Picture 35" descr="File:Sinh cosh tanh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0"/>
            <a:ext cx="4368800" cy="3276600"/>
          </a:xfrm>
          <a:prstGeom prst="rect">
            <a:avLst/>
          </a:prstGeom>
          <a:noFill/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0" y="228600"/>
            <a:ext cx="457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uxiliary consideration 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keep practicing</a:t>
            </a:r>
            <a:r>
              <a:rPr lang="en-US" dirty="0" smtClean="0">
                <a:latin typeface="Comic Sans MS" pitchFamily="66" charset="0"/>
              </a:rPr>
              <a:t>):</a:t>
            </a:r>
          </a:p>
        </p:txBody>
      </p:sp>
      <p:graphicFrame>
        <p:nvGraphicFramePr>
          <p:cNvPr id="23581" name="Object 29"/>
          <p:cNvGraphicFramePr>
            <a:graphicFrameLocks noChangeAspect="1"/>
          </p:cNvGraphicFramePr>
          <p:nvPr/>
        </p:nvGraphicFramePr>
        <p:xfrm>
          <a:off x="152400" y="685800"/>
          <a:ext cx="20224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6" imgW="1028520" imgH="482400" progId="Equation.DSMT4">
                  <p:embed/>
                </p:oleObj>
              </mc:Choice>
              <mc:Fallback>
                <p:oleObj name="Equation" r:id="rId6" imgW="1028520" imgH="482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85800"/>
                        <a:ext cx="20224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2" name="Object 30"/>
          <p:cNvGraphicFramePr>
            <a:graphicFrameLocks noChangeAspect="1"/>
          </p:cNvGraphicFramePr>
          <p:nvPr/>
        </p:nvGraphicFramePr>
        <p:xfrm>
          <a:off x="2286000" y="762000"/>
          <a:ext cx="3046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8" imgW="1549080" imgH="495000" progId="Equation.DSMT4">
                  <p:embed/>
                </p:oleObj>
              </mc:Choice>
              <mc:Fallback>
                <p:oleObj name="Equation" r:id="rId8" imgW="1549080" imgH="495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762000"/>
                        <a:ext cx="3046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84" name="Picture 32" descr="http://cdn-www.cracked.com/phpimages/article/8/6/2/20862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41465" y="165229"/>
            <a:ext cx="1143000" cy="123021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52400" y="1905000"/>
            <a:ext cx="3352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substitution </a:t>
            </a:r>
            <a:r>
              <a:rPr lang="en-US" dirty="0" err="1" smtClean="0">
                <a:latin typeface="Comic Sans MS" pitchFamily="66" charset="0"/>
              </a:rPr>
              <a:t>sinh</a:t>
            </a:r>
            <a:r>
              <a:rPr lang="en-US" dirty="0" smtClean="0">
                <a:latin typeface="Comic Sans MS" pitchFamily="66" charset="0"/>
              </a:rPr>
              <a:t> x= l/R</a:t>
            </a:r>
          </a:p>
        </p:txBody>
      </p:sp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3581400" y="199930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85" name="Object 33"/>
          <p:cNvGraphicFramePr>
            <a:graphicFrameLocks noChangeAspect="1"/>
          </p:cNvGraphicFramePr>
          <p:nvPr/>
        </p:nvGraphicFramePr>
        <p:xfrm>
          <a:off x="228600" y="2362200"/>
          <a:ext cx="2022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11" imgW="1028520" imgH="203040" progId="Equation.DSMT4">
                  <p:embed/>
                </p:oleObj>
              </mc:Choice>
              <mc:Fallback>
                <p:oleObj name="Equation" r:id="rId11" imgW="1028520" imgH="203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2022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8" name="Object 36"/>
          <p:cNvGraphicFramePr>
            <a:graphicFrameLocks noChangeAspect="1"/>
          </p:cNvGraphicFramePr>
          <p:nvPr/>
        </p:nvGraphicFramePr>
        <p:xfrm>
          <a:off x="304800" y="2895600"/>
          <a:ext cx="30972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13" imgW="1574640" imgH="482400" progId="Equation.DSMT4">
                  <p:embed/>
                </p:oleObj>
              </mc:Choice>
              <mc:Fallback>
                <p:oleObj name="Equation" r:id="rId13" imgW="1574640" imgH="482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30972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77249"/>
              </p:ext>
            </p:extLst>
          </p:nvPr>
        </p:nvGraphicFramePr>
        <p:xfrm>
          <a:off x="369715" y="4003675"/>
          <a:ext cx="6918326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15" imgW="3517560" imgH="482400" progId="Equation.DSMT4">
                  <p:embed/>
                </p:oleObj>
              </mc:Choice>
              <mc:Fallback>
                <p:oleObj name="Equation" r:id="rId15" imgW="3517560" imgH="482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15" y="4003675"/>
                        <a:ext cx="6918326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261576" y="3244164"/>
            <a:ext cx="3962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  <a:hlinkClick r:id="rId17"/>
              </a:rPr>
              <a:t>http://en.wikipedia.org/wiki/File:Sinh_cosh_tanh.svg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228600" y="5181600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23590" name="Object 38"/>
          <p:cNvGraphicFramePr>
            <a:graphicFrameLocks noChangeAspect="1"/>
          </p:cNvGraphicFramePr>
          <p:nvPr/>
        </p:nvGraphicFramePr>
        <p:xfrm>
          <a:off x="914400" y="4916788"/>
          <a:ext cx="63198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1" name="Equation" r:id="rId18" imgW="3213000" imgH="457200" progId="Equation.DSMT4">
                  <p:embed/>
                </p:oleObj>
              </mc:Choice>
              <mc:Fallback>
                <p:oleObj name="Equation" r:id="rId18" imgW="3213000" imgH="457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16788"/>
                        <a:ext cx="631983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7848600" y="5334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91" name="Object 39"/>
          <p:cNvGraphicFramePr>
            <a:graphicFrameLocks noChangeAspect="1"/>
          </p:cNvGraphicFramePr>
          <p:nvPr/>
        </p:nvGraphicFramePr>
        <p:xfrm>
          <a:off x="381000" y="5908675"/>
          <a:ext cx="42957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2" name="Equation" r:id="rId20" imgW="2184120" imgH="482400" progId="Equation.DSMT4">
                  <p:embed/>
                </p:oleObj>
              </mc:Choice>
              <mc:Fallback>
                <p:oleObj name="Equation" r:id="rId20" imgW="2184120" imgH="482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08675"/>
                        <a:ext cx="429577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939414" y="4276993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235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6" presetClass="emp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358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3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/>
      <p:bldP spid="28" grpId="0" animBg="1"/>
      <p:bldP spid="33" grpId="0"/>
      <p:bldP spid="37" grpId="0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819400" y="381000"/>
            <a:ext cx="3352800" cy="576263"/>
            <a:chOff x="966630" y="304800"/>
            <a:chExt cx="5017105" cy="576263"/>
          </a:xfrm>
        </p:grpSpPr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966630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29" name="Text Box 33"/>
            <p:cNvSpPr txBox="1">
              <a:spLocks noChangeArrowheads="1"/>
            </p:cNvSpPr>
            <p:nvPr/>
          </p:nvSpPr>
          <p:spPr bwMode="auto">
            <a:xfrm>
              <a:off x="1530754" y="362716"/>
              <a:ext cx="44529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Biot-Savart</a:t>
              </a:r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 law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33400" y="12954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vector magnetic field expression for the infinitesimal current element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1600200" y="5486400"/>
            <a:ext cx="5943600" cy="9144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 dirty="0">
              <a:latin typeface="Comic Sans MS" pitchFamily="66" charset="0"/>
            </a:endParaRPr>
          </a:p>
        </p:txBody>
      </p:sp>
      <p:graphicFrame>
        <p:nvGraphicFramePr>
          <p:cNvPr id="46" name="Object 1"/>
          <p:cNvGraphicFramePr>
            <a:graphicFrameLocks noChangeAspect="1"/>
          </p:cNvGraphicFramePr>
          <p:nvPr/>
        </p:nvGraphicFramePr>
        <p:xfrm>
          <a:off x="685800" y="20320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2000"/>
                        <a:ext cx="205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57200" y="411480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is known as law of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Biot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and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Savart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4507468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t can be used to find the </a:t>
            </a:r>
            <a:r>
              <a:rPr lang="en-US" u="sng" dirty="0" smtClean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-field at any point in space by and arbitrary current in a circuit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1752600" y="55626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2057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267200" y="5715000"/>
            <a:ext cx="29658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latin typeface="Comic Sans MS" pitchFamily="66" charset="0"/>
              </a:rPr>
              <a:t>Biot</a:t>
            </a:r>
            <a:r>
              <a:rPr lang="en-US" sz="2400" dirty="0" smtClean="0">
                <a:latin typeface="Comic Sans MS" pitchFamily="66" charset="0"/>
              </a:rPr>
              <a:t> and </a:t>
            </a:r>
            <a:r>
              <a:rPr lang="en-US" sz="2400" dirty="0" err="1" smtClean="0">
                <a:latin typeface="Comic Sans MS" pitchFamily="66" charset="0"/>
              </a:rPr>
              <a:t>Savart</a:t>
            </a:r>
            <a:r>
              <a:rPr lang="en-US" sz="2400" dirty="0" smtClean="0">
                <a:latin typeface="Comic Sans MS" pitchFamily="66" charset="0"/>
              </a:rPr>
              <a:t> law</a:t>
            </a:r>
            <a:endParaRPr lang="en-US" sz="2400" dirty="0"/>
          </a:p>
        </p:txBody>
      </p:sp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1524000"/>
            <a:ext cx="4029075" cy="2787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45" grpId="0" animBg="1"/>
      <p:bldP spid="47" grpId="0"/>
      <p:bldP spid="2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685800" y="2286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consider an important example</a:t>
            </a:r>
          </a:p>
        </p:txBody>
      </p:sp>
      <p:sp>
        <p:nvSpPr>
          <p:cNvPr id="29" name="Oval 28"/>
          <p:cNvSpPr/>
          <p:nvPr/>
        </p:nvSpPr>
        <p:spPr>
          <a:xfrm>
            <a:off x="381000" y="304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457200" y="838200"/>
            <a:ext cx="876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Magnetic field of a circular current loop </a:t>
            </a:r>
            <a:r>
              <a:rPr lang="en-US" sz="1600" b="1" dirty="0" smtClean="0">
                <a:solidFill>
                  <a:srgbClr val="00B050"/>
                </a:solidFill>
                <a:latin typeface="Comic Sans MS" pitchFamily="66" charset="0"/>
              </a:rPr>
              <a:t>at a distance x from the center  </a:t>
            </a:r>
            <a:endParaRPr lang="en-US" sz="16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2003" name="Picture 1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1219200"/>
            <a:ext cx="4505325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5849294" y="2133600"/>
          <a:ext cx="1676400" cy="641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2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294" y="2133600"/>
                        <a:ext cx="1676400" cy="641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reeform 33"/>
          <p:cNvSpPr/>
          <p:nvPr/>
        </p:nvSpPr>
        <p:spPr>
          <a:xfrm>
            <a:off x="4191001" y="1752600"/>
            <a:ext cx="1447800" cy="1931406"/>
          </a:xfrm>
          <a:custGeom>
            <a:avLst/>
            <a:gdLst>
              <a:gd name="connsiteX0" fmla="*/ 0 w 1539089"/>
              <a:gd name="connsiteY0" fmla="*/ 1321806 h 1321806"/>
              <a:gd name="connsiteX1" fmla="*/ 733331 w 1539089"/>
              <a:gd name="connsiteY1" fmla="*/ 1167897 h 1321806"/>
              <a:gd name="connsiteX2" fmla="*/ 1068309 w 1539089"/>
              <a:gd name="connsiteY2" fmla="*/ 461727 h 1321806"/>
              <a:gd name="connsiteX3" fmla="*/ 1376127 w 1539089"/>
              <a:gd name="connsiteY3" fmla="*/ 117695 h 1321806"/>
              <a:gd name="connsiteX4" fmla="*/ 1539089 w 1539089"/>
              <a:gd name="connsiteY4" fmla="*/ 0 h 1321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39089" h="1321806">
                <a:moveTo>
                  <a:pt x="0" y="1321806"/>
                </a:moveTo>
                <a:cubicBezTo>
                  <a:pt x="277640" y="1316524"/>
                  <a:pt x="555280" y="1311243"/>
                  <a:pt x="733331" y="1167897"/>
                </a:cubicBezTo>
                <a:cubicBezTo>
                  <a:pt x="911382" y="1024551"/>
                  <a:pt x="961176" y="636761"/>
                  <a:pt x="1068309" y="461727"/>
                </a:cubicBezTo>
                <a:cubicBezTo>
                  <a:pt x="1175442" y="286693"/>
                  <a:pt x="1297664" y="194649"/>
                  <a:pt x="1376127" y="117695"/>
                </a:cubicBezTo>
                <a:cubicBezTo>
                  <a:pt x="1454590" y="40741"/>
                  <a:pt x="1496839" y="20370"/>
                  <a:pt x="1539089" y="0"/>
                </a:cubicBezTo>
              </a:path>
            </a:pathLst>
          </a:custGeom>
          <a:ln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715000" y="1524000"/>
            <a:ext cx="2567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o we know this is </a:t>
            </a:r>
            <a:r>
              <a:rPr lang="en-US" i="1" dirty="0" smtClean="0">
                <a:sym typeface="Symbol"/>
              </a:rPr>
              <a:t></a:t>
            </a:r>
            <a:endParaRPr lang="en-US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5736882" y="1828800"/>
            <a:ext cx="814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e to</a:t>
            </a:r>
            <a:endParaRPr lang="en-US" i="1" dirty="0"/>
          </a:p>
        </p:txBody>
      </p:sp>
      <p:sp>
        <p:nvSpPr>
          <p:cNvPr id="42" name="AutoShape 7"/>
          <p:cNvSpPr>
            <a:spLocks noChangeArrowheads="1"/>
          </p:cNvSpPr>
          <p:nvPr/>
        </p:nvSpPr>
        <p:spPr bwMode="auto">
          <a:xfrm>
            <a:off x="7620000" y="3886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5867400" y="2819400"/>
          <a:ext cx="7874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3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819400"/>
                        <a:ext cx="7874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029200" y="3200400"/>
            <a:ext cx="4267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 you calculate for this particular element:</a:t>
            </a:r>
            <a:endParaRPr lang="en-US" i="1" dirty="0"/>
          </a:p>
        </p:txBody>
      </p:sp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5105400" y="3611563"/>
          <a:ext cx="10144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4" name="Equation" r:id="rId9" imgW="622080" imgH="215640" progId="Equation.DSMT4">
                  <p:embed/>
                </p:oleObj>
              </mc:Choice>
              <mc:Fallback>
                <p:oleObj name="Equation" r:id="rId9" imgW="622080" imgH="215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11563"/>
                        <a:ext cx="1014413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5117499" y="3944294"/>
          <a:ext cx="2193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5" name="Equation" r:id="rId11" imgW="1346040" imgH="253800" progId="Equation.DSMT4">
                  <p:embed/>
                </p:oleObj>
              </mc:Choice>
              <mc:Fallback>
                <p:oleObj name="Equation" r:id="rId11" imgW="1346040" imgH="253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499" y="3944294"/>
                        <a:ext cx="21939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ight Brace 44"/>
          <p:cNvSpPr/>
          <p:nvPr/>
        </p:nvSpPr>
        <p:spPr>
          <a:xfrm>
            <a:off x="7162800" y="3581400"/>
            <a:ext cx="304800" cy="762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8077200" y="3779065"/>
          <a:ext cx="8270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6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779065"/>
                        <a:ext cx="82708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4160837" y="4419600"/>
          <a:ext cx="49831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7" name="Equation" r:id="rId15" imgW="3060360" imgH="711000" progId="Equation.DSMT4">
                  <p:embed/>
                </p:oleObj>
              </mc:Choice>
              <mc:Fallback>
                <p:oleObj name="Equation" r:id="rId15" imgW="3060360" imgH="7110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7" y="4419600"/>
                        <a:ext cx="498316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28600" y="5791200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take advantage of the symmetry to conclude:</a:t>
            </a:r>
          </a:p>
          <a:p>
            <a:r>
              <a:rPr lang="en-US" dirty="0" smtClean="0">
                <a:latin typeface="Comic Sans MS" pitchFamily="66" charset="0"/>
              </a:rPr>
              <a:t>The y-components of the B-field cancel out</a:t>
            </a:r>
          </a:p>
        </p:txBody>
      </p:sp>
      <p:sp>
        <p:nvSpPr>
          <p:cNvPr id="49" name="AutoShape 7"/>
          <p:cNvSpPr>
            <a:spLocks noChangeArrowheads="1"/>
          </p:cNvSpPr>
          <p:nvPr/>
        </p:nvSpPr>
        <p:spPr bwMode="auto">
          <a:xfrm>
            <a:off x="5715000" y="6172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2010" name="Object 26"/>
          <p:cNvGraphicFramePr>
            <a:graphicFrameLocks noChangeAspect="1"/>
          </p:cNvGraphicFramePr>
          <p:nvPr/>
        </p:nvGraphicFramePr>
        <p:xfrm>
          <a:off x="6540500" y="5943600"/>
          <a:ext cx="20701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17" imgW="1269720" imgH="393480" progId="Equation.DSMT4">
                  <p:embed/>
                </p:oleObj>
              </mc:Choice>
              <mc:Fallback>
                <p:oleObj name="Equation" r:id="rId17" imgW="126972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943600"/>
                        <a:ext cx="207010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7"/>
          <p:cNvSpPr>
            <a:spLocks noChangeArrowheads="1"/>
          </p:cNvSpPr>
          <p:nvPr/>
        </p:nvSpPr>
        <p:spPr bwMode="auto">
          <a:xfrm>
            <a:off x="7848600" y="240746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1" grpId="0"/>
      <p:bldP spid="34" grpId="0" animBg="1"/>
      <p:bldP spid="36" grpId="0"/>
      <p:bldP spid="37" grpId="0"/>
      <p:bldP spid="42" grpId="0" animBg="1"/>
      <p:bldP spid="44" grpId="0"/>
      <p:bldP spid="45" grpId="0" animBg="1"/>
      <p:bldP spid="48" grpId="0"/>
      <p:bldP spid="49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28600" y="381000"/>
          <a:ext cx="19256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4" name="Equation" r:id="rId4" imgW="1180800" imgH="393480" progId="Equation.DSMT4">
                  <p:embed/>
                </p:oleObj>
              </mc:Choice>
              <mc:Fallback>
                <p:oleObj name="Equation" r:id="rId4" imgW="1180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19256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3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</a:p>
        </p:txBody>
      </p:sp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3352800" y="533400"/>
          <a:ext cx="1222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5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"/>
                        <a:ext cx="12223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48200" y="533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 </a:t>
            </a:r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334000" y="533400"/>
          <a:ext cx="1222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6" name="Equation" r:id="rId8" imgW="749160" imgH="177480" progId="Equation.DSMT4">
                  <p:embed/>
                </p:oleObj>
              </mc:Choice>
              <mc:Fallback>
                <p:oleObj name="Equation" r:id="rId8" imgW="7491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3400"/>
                        <a:ext cx="12223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7086600" y="609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228600" y="1219200"/>
          <a:ext cx="23193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7" name="Equation" r:id="rId10" imgW="1422360" imgH="495000" progId="Equation.DSMT4">
                  <p:embed/>
                </p:oleObj>
              </mc:Choice>
              <mc:Fallback>
                <p:oleObj name="Equation" r:id="rId10" imgW="14223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231933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7"/>
          <p:cNvSpPr>
            <a:spLocks noChangeArrowheads="1"/>
          </p:cNvSpPr>
          <p:nvPr/>
        </p:nvSpPr>
        <p:spPr bwMode="auto">
          <a:xfrm>
            <a:off x="2971800" y="1447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3429000" y="1143000"/>
          <a:ext cx="4826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8" name="Equation" r:id="rId12" imgW="2958840" imgH="520560" progId="Equation.DSMT4">
                  <p:embed/>
                </p:oleObj>
              </mc:Choice>
              <mc:Fallback>
                <p:oleObj name="Equation" r:id="rId12" imgW="2958840" imgH="520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4826000" cy="849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0" y="22098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For a thin coil of N loops we get for the magnetic field on the coil axis</a:t>
            </a:r>
            <a:endParaRPr lang="en-US" sz="16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115888" y="2895600"/>
          <a:ext cx="21939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9" name="Equation" r:id="rId14" imgW="1346040" imgH="520560" progId="Equation.DSMT4">
                  <p:embed/>
                </p:oleObj>
              </mc:Choice>
              <mc:Fallback>
                <p:oleObj name="Equation" r:id="rId14" imgW="134604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2895600"/>
                        <a:ext cx="21939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62200" y="31242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specifically at the center x=0 </a:t>
            </a:r>
          </a:p>
        </p:txBody>
      </p:sp>
      <p:graphicFrame>
        <p:nvGraphicFramePr>
          <p:cNvPr id="123913" name="Object 9"/>
          <p:cNvGraphicFramePr>
            <a:graphicFrameLocks noChangeAspect="1"/>
          </p:cNvGraphicFramePr>
          <p:nvPr/>
        </p:nvGraphicFramePr>
        <p:xfrm>
          <a:off x="6297613" y="2971800"/>
          <a:ext cx="13239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0" name="Equation" r:id="rId16" imgW="812520" imgH="393480" progId="Equation.DSMT4">
                  <p:embed/>
                </p:oleObj>
              </mc:Choice>
              <mc:Fallback>
                <p:oleObj name="Equation" r:id="rId16" imgW="812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971800"/>
                        <a:ext cx="13239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2400" y="38862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e can also express the field in terms of the recently introduced magnetic moment 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07963" y="4800600"/>
          <a:ext cx="21113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1" name="Equation" r:id="rId18" imgW="1295280" imgH="520560" progId="Equation.DSMT4">
                  <p:embed/>
                </p:oleObj>
              </mc:Choice>
              <mc:Fallback>
                <p:oleObj name="Equation" r:id="rId18" imgW="1295280" imgH="5205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00600"/>
                        <a:ext cx="211137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 rot="16200000">
            <a:off x="1562100" y="4305300"/>
            <a:ext cx="304800" cy="838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>
            <a:stCxn id="20" idx="1"/>
          </p:cNvCxnSpPr>
          <p:nvPr/>
        </p:nvCxnSpPr>
        <p:spPr>
          <a:xfrm rot="16200000" flipH="1">
            <a:off x="2419350" y="3867150"/>
            <a:ext cx="0" cy="1409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oup 24"/>
          <p:cNvGrpSpPr/>
          <p:nvPr/>
        </p:nvGrpSpPr>
        <p:grpSpPr>
          <a:xfrm>
            <a:off x="1662070" y="4267200"/>
            <a:ext cx="3886200" cy="338554"/>
            <a:chOff x="3352800" y="4572000"/>
            <a:chExt cx="3886200" cy="338554"/>
          </a:xfrm>
        </p:grpSpPr>
        <p:graphicFrame>
          <p:nvGraphicFramePr>
            <p:cNvPr id="123915" name="Object 11"/>
            <p:cNvGraphicFramePr>
              <a:graphicFrameLocks noChangeAspect="1"/>
            </p:cNvGraphicFramePr>
            <p:nvPr/>
          </p:nvGraphicFramePr>
          <p:xfrm>
            <a:off x="5105400" y="4635371"/>
            <a:ext cx="249238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22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5400" y="4635371"/>
                          <a:ext cx="249238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3352800" y="4572000"/>
              <a:ext cx="3886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Magnetic moment    of N loop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2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3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23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2" grpId="0" animBg="1"/>
      <p:bldP spid="14" grpId="0"/>
      <p:bldP spid="16" grpId="0"/>
      <p:bldP spid="18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914400"/>
            <a:ext cx="9144001" cy="43927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771" y="5638800"/>
            <a:ext cx="8034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pnas.org/content/105/37/13716.full.pdf+html</a:t>
            </a:r>
            <a:r>
              <a:rPr lang="en-US" dirty="0" smtClean="0"/>
              <a:t> for complete article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2286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pplication of Bio-</a:t>
            </a:r>
            <a:r>
              <a:rPr lang="en-US" dirty="0" err="1" smtClean="0">
                <a:latin typeface="Comic Sans MS" pitchFamily="66" charset="0"/>
              </a:rPr>
              <a:t>Savat</a:t>
            </a:r>
            <a:r>
              <a:rPr lang="en-US" dirty="0" smtClean="0">
                <a:latin typeface="Comic Sans MS" pitchFamily="66" charset="0"/>
              </a:rPr>
              <a:t> law for potential future fusion technology</a:t>
            </a:r>
          </a:p>
        </p:txBody>
      </p:sp>
      <p:sp>
        <p:nvSpPr>
          <p:cNvPr id="8" name="Oval 7"/>
          <p:cNvSpPr/>
          <p:nvPr/>
        </p:nvSpPr>
        <p:spPr>
          <a:xfrm>
            <a:off x="381000" y="304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23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990600"/>
            <a:ext cx="4112623" cy="3733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4739640"/>
            <a:ext cx="2725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rId3"/>
              </a:rPr>
              <a:t>https://www.iter.org/mach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600" y="3048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TER 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International Thermonuclear Experimental Reactor</a:t>
            </a:r>
            <a:r>
              <a:rPr lang="en-US" dirty="0" smtClean="0">
                <a:latin typeface="Comic Sans MS" pitchFamily="66" charset="0"/>
              </a:rPr>
              <a:t>)</a:t>
            </a:r>
          </a:p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ased on </a:t>
            </a:r>
            <a:r>
              <a:rPr lang="en-US" dirty="0" err="1" smtClean="0">
                <a:latin typeface="Comic Sans MS" pitchFamily="66" charset="0"/>
              </a:rPr>
              <a:t>tokamak</a:t>
            </a:r>
            <a:r>
              <a:rPr lang="en-US" dirty="0" smtClean="0">
                <a:latin typeface="Comic Sans MS" pitchFamily="66" charset="0"/>
              </a:rPr>
              <a:t> concept</a:t>
            </a:r>
          </a:p>
        </p:txBody>
      </p:sp>
      <p:pic>
        <p:nvPicPr>
          <p:cNvPr id="137218" name="Picture 2" descr="HSX pictur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828800"/>
            <a:ext cx="3425745" cy="2569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294272" y="30480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SX (</a:t>
            </a:r>
            <a:r>
              <a:rPr lang="en-US" sz="1200" dirty="0" smtClean="0">
                <a:solidFill>
                  <a:srgbClr val="00B050"/>
                </a:solidFill>
                <a:latin typeface="Comic Sans MS" pitchFamily="66" charset="0"/>
              </a:rPr>
              <a:t>Helically Symmetric </a:t>
            </a:r>
            <a:r>
              <a:rPr lang="en-US" sz="1200" dirty="0" err="1" smtClean="0">
                <a:solidFill>
                  <a:srgbClr val="00B050"/>
                </a:solidFill>
                <a:latin typeface="Comic Sans MS" pitchFamily="66" charset="0"/>
              </a:rPr>
              <a:t>eXperiment</a:t>
            </a:r>
            <a:r>
              <a:rPr lang="en-US" dirty="0" smtClean="0">
                <a:latin typeface="Comic Sans MS" pitchFamily="66" charset="0"/>
              </a:rPr>
              <a:t>)</a:t>
            </a:r>
          </a:p>
          <a:p>
            <a:r>
              <a:rPr lang="en-US" dirty="0" smtClean="0">
                <a:latin typeface="Comic Sans MS" pitchFamily="66" charset="0"/>
              </a:rPr>
              <a:t>@Univ. of Wisconsin-Madison</a:t>
            </a:r>
          </a:p>
          <a:p>
            <a:r>
              <a:rPr lang="en-US" dirty="0" smtClean="0">
                <a:latin typeface="Comic Sans MS" pitchFamily="66" charset="0"/>
              </a:rPr>
              <a:t>Modular coil </a:t>
            </a:r>
            <a:r>
              <a:rPr lang="en-US" dirty="0" err="1" smtClean="0">
                <a:latin typeface="Comic Sans MS" pitchFamily="66" charset="0"/>
              </a:rPr>
              <a:t>stellarator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5032" y="5334000"/>
            <a:ext cx="340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Video from February 2014 on ITER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722272" y="592836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hlinkClick r:id="rId6"/>
              </a:rPr>
              <a:t>Latest News April 15,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506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"/>
          <p:cNvSpPr txBox="1">
            <a:spLocks noChangeArrowheads="1"/>
          </p:cNvSpPr>
          <p:nvPr/>
        </p:nvSpPr>
        <p:spPr bwMode="auto">
          <a:xfrm>
            <a:off x="247514" y="304800"/>
            <a:ext cx="3767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en-GB"/>
            </a:defPPr>
            <a:lvl1pPr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318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6477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8636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0795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defTabSz="914400" hangingPunct="1"/>
            <a:r>
              <a:rPr lang="en-GB" sz="1800" dirty="0">
                <a:latin typeface="Comic Sans MS" pitchFamily="66" charset="0"/>
              </a:rPr>
              <a:t>Diagram of the QAS2 </a:t>
            </a:r>
            <a:r>
              <a:rPr lang="en-GB" sz="1800" dirty="0" err="1" smtClean="0">
                <a:latin typeface="Comic Sans MS" pitchFamily="66" charset="0"/>
              </a:rPr>
              <a:t>stellarator</a:t>
            </a:r>
            <a:endParaRPr lang="en-GB" sz="1800" dirty="0">
              <a:latin typeface="Comic Sans MS" pitchFamily="66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43001"/>
            <a:ext cx="4038600" cy="242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47514" y="3745411"/>
            <a:ext cx="4319588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en-GB"/>
            </a:defPPr>
            <a:lvl1pPr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318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6477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8636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079500" indent="-215900" algn="l" defTabSz="457200" rtl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r>
              <a:rPr lang="en-GB" sz="1200" b="1" dirty="0" err="1">
                <a:latin typeface="Arial" panose="020B0604020202020204" pitchFamily="34" charset="0"/>
              </a:rPr>
              <a:t>Garabedian</a:t>
            </a:r>
            <a:r>
              <a:rPr lang="en-GB" sz="1200" b="1" dirty="0">
                <a:latin typeface="Arial" panose="020B0604020202020204" pitchFamily="34" charset="0"/>
              </a:rPr>
              <a:t> P R PNAS 2008;105:13716-13719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200400" y="914400"/>
            <a:ext cx="1492908" cy="1143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717257" y="685800"/>
            <a:ext cx="3701654" cy="3499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</a:pPr>
            <a:r>
              <a:rPr lang="en-GB" dirty="0" err="1">
                <a:latin typeface="Comic Sans MS" pitchFamily="66" charset="0"/>
              </a:rPr>
              <a:t>color</a:t>
            </a:r>
            <a:r>
              <a:rPr lang="en-GB" dirty="0">
                <a:latin typeface="Comic Sans MS" pitchFamily="66" charset="0"/>
              </a:rPr>
              <a:t> map of the plasma surface </a:t>
            </a:r>
            <a:endParaRPr lang="en-US" dirty="0">
              <a:latin typeface="Comic Sans MS" pitchFamily="66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114800" y="1600200"/>
            <a:ext cx="1143000" cy="3810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257800" y="1488077"/>
            <a:ext cx="3810000" cy="865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</a:pPr>
            <a:r>
              <a:rPr lang="en-GB" dirty="0">
                <a:latin typeface="Comic Sans MS" pitchFamily="66" charset="0"/>
              </a:rPr>
              <a:t>12 coils produce a magnetic field </a:t>
            </a:r>
          </a:p>
          <a:p>
            <a:pPr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</a:pPr>
            <a:r>
              <a:rPr lang="en-GB" dirty="0">
                <a:latin typeface="Comic Sans MS" pitchFamily="66" charset="0"/>
              </a:rPr>
              <a:t>designed to confine the plasma in equilibrium</a:t>
            </a:r>
            <a:r>
              <a:rPr lang="en-GB" dirty="0">
                <a:latin typeface="Arial" panose="020B0604020202020204" pitchFamily="34" charset="0"/>
                <a:ea typeface="msgothic" charset="0"/>
                <a:cs typeface="msgothic" charset="0"/>
              </a:rPr>
              <a:t>.</a:t>
            </a:r>
            <a:endParaRPr lang="en-US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737" y="2961698"/>
            <a:ext cx="4153830" cy="311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-4898" y="5474467"/>
            <a:ext cx="4572000" cy="112287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indent="-85725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GB" dirty="0">
                <a:latin typeface="Comic Sans MS" pitchFamily="66" charset="0"/>
              </a:rPr>
              <a:t>Four of 12 modular coils that produce the magnetic field of the QAS2 </a:t>
            </a:r>
            <a:r>
              <a:rPr lang="en-GB" dirty="0" err="1">
                <a:latin typeface="Comic Sans MS" pitchFamily="66" charset="0"/>
              </a:rPr>
              <a:t>stellarator</a:t>
            </a:r>
            <a:r>
              <a:rPr lang="en-GB" dirty="0">
                <a:latin typeface="Comic Sans MS" pitchFamily="66" charset="0"/>
              </a:rPr>
              <a:t> </a:t>
            </a:r>
            <a:endParaRPr lang="en-GB" dirty="0" smtClean="0">
              <a:latin typeface="Comic Sans MS" pitchFamily="66" charset="0"/>
            </a:endParaRPr>
          </a:p>
          <a:p>
            <a:pPr lvl="0" indent="-85725" fontAlgn="base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anose="05000000000000000000" pitchFamily="2" charset="2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</a:pPr>
            <a:r>
              <a:rPr lang="en-GB" dirty="0" smtClean="0">
                <a:latin typeface="Comic Sans MS" pitchFamily="66" charset="0"/>
              </a:rPr>
              <a:t>using </a:t>
            </a:r>
            <a:r>
              <a:rPr lang="en-GB" dirty="0">
                <a:latin typeface="Comic Sans MS" pitchFamily="66" charset="0"/>
              </a:rPr>
              <a:t>the </a:t>
            </a:r>
            <a:r>
              <a:rPr lang="en-GB" b="1" dirty="0" err="1" smtClean="0">
                <a:solidFill>
                  <a:srgbClr val="FF0000"/>
                </a:solidFill>
                <a:latin typeface="Comic Sans MS" pitchFamily="66" charset="0"/>
              </a:rPr>
              <a:t>Biot</a:t>
            </a:r>
            <a:r>
              <a:rPr lang="en-GB" b="1" dirty="0" smtClean="0">
                <a:solidFill>
                  <a:srgbClr val="FF0000"/>
                </a:solidFill>
                <a:latin typeface="Comic Sans MS" pitchFamily="66" charset="0"/>
              </a:rPr>
              <a:t>–</a:t>
            </a:r>
            <a:r>
              <a:rPr lang="en-GB" b="1" dirty="0" err="1" smtClean="0">
                <a:solidFill>
                  <a:srgbClr val="FF0000"/>
                </a:solidFill>
                <a:latin typeface="Comic Sans MS" pitchFamily="66" charset="0"/>
              </a:rPr>
              <a:t>Savart</a:t>
            </a:r>
            <a:r>
              <a:rPr lang="en-GB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GB" b="1" dirty="0">
                <a:solidFill>
                  <a:srgbClr val="FF0000"/>
                </a:solidFill>
                <a:latin typeface="Comic Sans MS" pitchFamily="66" charset="0"/>
              </a:rPr>
              <a:t>law</a:t>
            </a:r>
            <a:r>
              <a:rPr lang="en-GB" dirty="0">
                <a:latin typeface="Comic Sans MS" pitchFamily="66" charset="0"/>
              </a:rPr>
              <a:t>. 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085920" y="5006381"/>
            <a:ext cx="571500" cy="455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3895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property id=&quot;20226&quot; value=&quot;F:\Education\Teaching\Lectures\Phys212\Phys212_Spring2014\Course\Unit_20 Sources of magnetic field.pptx&quot;/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77&quot;/&gt;&lt;/object&gt;&lt;object type=&quot;3&quot; unique_id=&quot;10005&quot;&gt;&lt;property id=&quot;20148&quot; value=&quot;5&quot;/&gt;&lt;property id=&quot;20300&quot; value=&quot;Slide 3&quot;/&gt;&lt;property id=&quot;20307&quot; value=&quot;261&quot;/&gt;&lt;/object&gt;&lt;object type=&quot;3&quot; unique_id=&quot;10006&quot;&gt;&lt;property id=&quot;20148&quot; value=&quot;5&quot;/&gt;&lt;property id=&quot;20300&quot; value=&quot;Slide 4&quot;/&gt;&lt;property id=&quot;20307&quot; value=&quot;263&quot;/&gt;&lt;/object&gt;&lt;object type=&quot;3&quot; unique_id=&quot;10007&quot;&gt;&lt;property id=&quot;20148&quot; value=&quot;5&quot;/&gt;&lt;property id=&quot;20300&quot; value=&quot;Slide 5&quot;/&gt;&lt;property id=&quot;20307&quot; value=&quot;264&quot;/&gt;&lt;/object&gt;&lt;object type=&quot;3&quot; unique_id=&quot;10008&quot;&gt;&lt;property id=&quot;20148&quot; value=&quot;5&quot;/&gt;&lt;property id=&quot;20300&quot; value=&quot;Slide 6&quot;/&gt;&lt;property id=&quot;20307&quot; value=&quot;278&quot;/&gt;&lt;/object&gt;&lt;object type=&quot;3&quot; unique_id=&quot;10009&quot;&gt;&lt;property id=&quot;20148&quot; value=&quot;5&quot;/&gt;&lt;property id=&quot;20300&quot; value=&quot;Slide 10&quot;/&gt;&lt;property id=&quot;20307&quot; value=&quot;274&quot;/&gt;&lt;/object&gt;&lt;object type=&quot;3&quot; unique_id=&quot;10010&quot;&gt;&lt;property id=&quot;20148&quot; value=&quot;5&quot;/&gt;&lt;property id=&quot;20300&quot; value=&quot;Slide 11&quot;/&gt;&lt;property id=&quot;20307&quot; value=&quot;275&quot;/&gt;&lt;/object&gt;&lt;object type=&quot;3&quot; unique_id=&quot;10011&quot;&gt;&lt;property id=&quot;20148&quot; value=&quot;5&quot;/&gt;&lt;property id=&quot;20300&quot; value=&quot;Slide 12&quot;/&gt;&lt;property id=&quot;20307&quot; value=&quot;265&quot;/&gt;&lt;/object&gt;&lt;object type=&quot;3&quot; unique_id=&quot;10012&quot;&gt;&lt;property id=&quot;20148&quot; value=&quot;5&quot;/&gt;&lt;property id=&quot;20300&quot; value=&quot;Slide 13&quot;/&gt;&lt;property id=&quot;20307&quot; value=&quot;266&quot;/&gt;&lt;/object&gt;&lt;object type=&quot;3&quot; unique_id=&quot;10013&quot;&gt;&lt;property id=&quot;20148&quot; value=&quot;5&quot;/&gt;&lt;property id=&quot;20300&quot; value=&quot;Slide 14&quot;/&gt;&lt;property id=&quot;20307&quot; value=&quot;279&quot;/&gt;&lt;/object&gt;&lt;object type=&quot;3&quot; unique_id=&quot;10014&quot;&gt;&lt;property id=&quot;20148&quot; value=&quot;5&quot;/&gt;&lt;property id=&quot;20300&quot; value=&quot;Slide 15&quot;/&gt;&lt;property id=&quot;20307&quot; value=&quot;267&quot;/&gt;&lt;/object&gt;&lt;object type=&quot;3&quot; unique_id=&quot;10015&quot;&gt;&lt;property id=&quot;20148&quot; value=&quot;5&quot;/&gt;&lt;property id=&quot;20300&quot; value=&quot;Slide 16&quot;/&gt;&lt;property id=&quot;20307&quot; value=&quot;262&quot;/&gt;&lt;/object&gt;&lt;object type=&quot;3&quot; unique_id=&quot;10362&quot;&gt;&lt;property id=&quot;20148&quot; value=&quot;5&quot;/&gt;&lt;property id=&quot;20300&quot; value=&quot;Slide 7&quot;/&gt;&lt;property id=&quot;20307&quot; value=&quot;280&quot;/&gt;&lt;/object&gt;&lt;object type=&quot;3&quot; unique_id=&quot;10363&quot;&gt;&lt;property id=&quot;20148&quot; value=&quot;5&quot;/&gt;&lt;property id=&quot;20300&quot; value=&quot;Slide 9&quot;/&gt;&lt;property id=&quot;20307&quot; value=&quot;281&quot;/&gt;&lt;/object&gt;&lt;object type=&quot;3&quot; unique_id=&quot;10415&quot;&gt;&lt;property id=&quot;20148&quot; value=&quot;5&quot;/&gt;&lt;property id=&quot;20300&quot; value=&quot;Slide 8&quot;/&gt;&lt;property id=&quot;20307&quot; value=&quot;282&quot;/&gt;&lt;/object&gt;&lt;/object&gt;&lt;object type=&quot;8&quot; unique_id=&quot;1003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19</TotalTime>
  <Words>783</Words>
  <Application>Microsoft Office PowerPoint</Application>
  <PresentationFormat>On-screen Show (4:3)</PresentationFormat>
  <Paragraphs>134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Comic Sans MS</vt:lpstr>
      <vt:lpstr>msgothic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717</cp:revision>
  <dcterms:created xsi:type="dcterms:W3CDTF">2011-03-14T16:43:15Z</dcterms:created>
  <dcterms:modified xsi:type="dcterms:W3CDTF">2017-04-06T16:22:44Z</dcterms:modified>
</cp:coreProperties>
</file>